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8BABC93" w14:textId="77777777" w:rsidR="00EF7A84" w:rsidRPr="00EF7A84" w:rsidRDefault="00EF7A84" w:rsidP="00EF7A84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EF7A84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F7A84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0AADCF60" w14:textId="0C4197ED" w:rsidR="00EF7A84" w:rsidRPr="00EF7A84" w:rsidRDefault="00EF7A84" w:rsidP="00EF7A84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EF7A84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EF7A84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F7A84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</w:t>
      </w:r>
      <w:r>
        <w:rPr>
          <w:rFonts w:ascii="Plantagenet Cherokee" w:eastAsia="Calibri" w:hAnsi="Plantagenet Cherokee" w:cs="Times New Roman"/>
          <w:b/>
          <w:bCs/>
          <w:sz w:val="32"/>
          <w:szCs w:val="32"/>
        </w:rPr>
        <w:t>17</w:t>
      </w:r>
    </w:p>
    <w:p w14:paraId="63223800" w14:textId="2ABC08E4" w:rsidR="00D565DD" w:rsidRPr="00EF7A84" w:rsidRDefault="00F16A4C" w:rsidP="00EF7A84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EF7A84">
        <w:rPr>
          <w:rFonts w:ascii="Palatino Linotype" w:hAnsi="Palatino Linotype" w:cs="Times New Roman"/>
          <w:b/>
          <w:bCs/>
          <w:sz w:val="22"/>
        </w:rPr>
        <w:t>PHẦN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1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EF7A84">
        <w:rPr>
          <w:rFonts w:ascii="Palatino Linotype" w:hAnsi="Palatino Linotype" w:cs="Times New Roman"/>
          <w:b/>
          <w:bCs/>
          <w:sz w:val="22"/>
        </w:rPr>
        <w:t>Câu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trắc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nghiệm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nhiều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phương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án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lựa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chọn</w:t>
      </w:r>
    </w:p>
    <w:p w14:paraId="3F0B7C3F" w14:textId="73857358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36221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6.15pt" o:ole="">
            <v:imagedata r:id="rId7" o:title=""/>
          </v:shape>
          <o:OLEObject Type="Embed" ProgID="Equation.DSMT4" ShapeID="_x0000_i1025" DrawAspect="Content" ObjectID="_1790756825" r:id="rId8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à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ư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ây?</w:t>
      </w:r>
    </w:p>
    <w:p w14:paraId="0872FFD0" w14:textId="77777777" w:rsidR="00A82213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77EFBC82" wp14:editId="32E3F576">
            <wp:extent cx="1672455" cy="1916582"/>
            <wp:effectExtent l="0" t="0" r="4445" b="7620"/>
            <wp:docPr id="130961874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618741" name="Picture 1" descr="A graph of a function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75495" cy="1920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AE2528" w14:textId="760E9029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60" w:dyaOrig="320" w14:anchorId="25B0B6EA">
          <v:shape id="_x0000_i1026" type="#_x0000_t75" style="width:28.2pt;height:16.15pt" o:ole="">
            <v:imagedata r:id="rId10" o:title=""/>
          </v:shape>
          <o:OLEObject Type="Embed" ProgID="Equation.DSMT4" ShapeID="_x0000_i1026" DrawAspect="Content" ObjectID="_1790756826" r:id="rId11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700" w:dyaOrig="320" w14:anchorId="7473D132">
          <v:shape id="_x0000_i1027" type="#_x0000_t75" style="width:35.15pt;height:16.15pt" o:ole="">
            <v:imagedata r:id="rId12" o:title=""/>
          </v:shape>
          <o:OLEObject Type="Embed" ProgID="Equation.DSMT4" ShapeID="_x0000_i1027" DrawAspect="Content" ObjectID="_1790756827" r:id="rId13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700" w:dyaOrig="320" w14:anchorId="15991ADC">
          <v:shape id="_x0000_i1028" type="#_x0000_t75" style="width:35.15pt;height:16.15pt" o:ole="">
            <v:imagedata r:id="rId14" o:title=""/>
          </v:shape>
          <o:OLEObject Type="Embed" ProgID="Equation.DSMT4" ShapeID="_x0000_i1028" DrawAspect="Content" ObjectID="_1790756828" r:id="rId15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660" w:dyaOrig="320" w14:anchorId="75EA906C">
          <v:shape id="_x0000_i1029" type="#_x0000_t75" style="width:32.85pt;height:16.15pt" o:ole="">
            <v:imagedata r:id="rId16" o:title=""/>
          </v:shape>
          <o:OLEObject Type="Embed" ProgID="Equation.DSMT4" ShapeID="_x0000_i1029" DrawAspect="Content" ObjectID="_1790756829" r:id="rId17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4C58F9A5" w14:textId="64E294A3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2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114B60FF">
          <v:shape id="_x0000_i1030" type="#_x0000_t75" style="width:46.1pt;height:16.15pt" o:ole="">
            <v:imagedata r:id="rId18" o:title=""/>
          </v:shape>
          <o:OLEObject Type="Embed" ProgID="Equation.DSMT4" ShapeID="_x0000_i1030" DrawAspect="Content" ObjectID="_1790756830" r:id="rId1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au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0865C0C7" w14:textId="5C3D3DAF" w:rsidR="00B71867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347443D5" wp14:editId="46C3FE4F">
            <wp:extent cx="2750515" cy="1196649"/>
            <wp:effectExtent l="0" t="0" r="0" b="3810"/>
            <wp:docPr id="554437338" name="Picture 1" descr="A white background with black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437338" name="Picture 1" descr="A white background with black numbers and arrows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54614" cy="1198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E81F0" w14:textId="77777777" w:rsidR="00A82213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Mệ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ề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à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dư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â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ai?</w:t>
      </w:r>
    </w:p>
    <w:p w14:paraId="771C1647" w14:textId="266AFE0F" w:rsidR="00A82213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0479DB39">
          <v:shape id="_x0000_i1031" type="#_x0000_t75" style="width:46.1pt;height:16.15pt" o:ole="">
            <v:imagedata r:id="rId21" o:title=""/>
          </v:shape>
          <o:OLEObject Type="Embed" ProgID="Equation.DSMT4" ShapeID="_x0000_i1031" DrawAspect="Content" ObjectID="_1790756831" r:id="rId22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hị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880" w:dyaOrig="320" w14:anchorId="49EF91F7">
          <v:shape id="_x0000_i1032" type="#_x0000_t75" style="width:43.8pt;height:16.15pt" o:ole="">
            <v:imagedata r:id="rId23" o:title=""/>
          </v:shape>
          <o:OLEObject Type="Embed" ProgID="Equation.DSMT4" ShapeID="_x0000_i1032" DrawAspect="Content" ObjectID="_1790756832" r:id="rId24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1CE54C63" w14:textId="564A51A2" w:rsidR="00A82213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54A44AE2">
          <v:shape id="_x0000_i1033" type="#_x0000_t75" style="width:46.1pt;height:16.15pt" o:ole="">
            <v:imagedata r:id="rId18" o:title=""/>
          </v:shape>
          <o:OLEObject Type="Embed" ProgID="Equation.DSMT4" ShapeID="_x0000_i1033" DrawAspect="Content" ObjectID="_1790756833" r:id="rId2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700" w:dyaOrig="320" w14:anchorId="1FBB34A4">
          <v:shape id="_x0000_i1034" type="#_x0000_t75" style="width:35.15pt;height:16.15pt" o:ole="">
            <v:imagedata r:id="rId26" o:title=""/>
          </v:shape>
          <o:OLEObject Type="Embed" ProgID="Equation.DSMT4" ShapeID="_x0000_i1034" DrawAspect="Content" ObjectID="_1790756834" r:id="rId27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53A335FA" w14:textId="07C40E64" w:rsidR="00A82213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30EA7E09">
          <v:shape id="_x0000_i1035" type="#_x0000_t75" style="width:46.1pt;height:16.15pt" o:ole="">
            <v:imagedata r:id="rId28" o:title=""/>
          </v:shape>
          <o:OLEObject Type="Embed" ProgID="Equation.DSMT4" ShapeID="_x0000_i1035" DrawAspect="Content" ObjectID="_1790756835" r:id="rId2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660" w:dyaOrig="320" w14:anchorId="64EA4CF1">
          <v:shape id="_x0000_i1036" type="#_x0000_t75" style="width:32.85pt;height:16.15pt" o:ole="">
            <v:imagedata r:id="rId30" o:title=""/>
          </v:shape>
          <o:OLEObject Type="Embed" ProgID="Equation.DSMT4" ShapeID="_x0000_i1036" DrawAspect="Content" ObjectID="_1790756836" r:id="rId31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5E92A93D" w14:textId="58934BDA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7E7516A2">
          <v:shape id="_x0000_i1037" type="#_x0000_t75" style="width:46.1pt;height:16.15pt" o:ole="">
            <v:imagedata r:id="rId32" o:title=""/>
          </v:shape>
          <o:OLEObject Type="Embed" ProgID="Equation.DSMT4" ShapeID="_x0000_i1037" DrawAspect="Content" ObjectID="_1790756837" r:id="rId33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hị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740" w:dyaOrig="320" w14:anchorId="2E3A0928">
          <v:shape id="_x0000_i1038" type="#_x0000_t75" style="width:36.85pt;height:16.15pt" o:ole="">
            <v:imagedata r:id="rId34" o:title=""/>
          </v:shape>
          <o:OLEObject Type="Embed" ProgID="Equation.DSMT4" ShapeID="_x0000_i1038" DrawAspect="Content" ObjectID="_1790756838" r:id="rId35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0E02E69F" w14:textId="3997A14B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3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2AD903FF">
          <v:shape id="_x0000_i1039" type="#_x0000_t75" style="width:46.1pt;height:16.15pt" o:ole="">
            <v:imagedata r:id="rId36" o:title=""/>
          </v:shape>
          <o:OLEObject Type="Embed" ProgID="Equation.DSMT4" ShapeID="_x0000_i1039" DrawAspect="Content" ObjectID="_1790756839" r:id="rId37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ụ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4"/>
        </w:rPr>
        <w:object w:dxaOrig="240" w:dyaOrig="260" w14:anchorId="78832F4F">
          <v:shape id="_x0000_i1040" type="#_x0000_t75" style="width:12.1pt;height:13.25pt" o:ole="">
            <v:imagedata r:id="rId38" o:title=""/>
          </v:shape>
          <o:OLEObject Type="Embed" ProgID="Equation.DSMT4" ShapeID="_x0000_i1040" DrawAspect="Content" ObjectID="_1790756840" r:id="rId3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60" w:dyaOrig="320" w14:anchorId="2192CA9F">
          <v:shape id="_x0000_i1041" type="#_x0000_t75" style="width:47.8pt;height:16.15pt" o:ole="">
            <v:imagedata r:id="rId40" o:title=""/>
          </v:shape>
          <o:OLEObject Type="Embed" ProgID="Equation.DSMT4" ShapeID="_x0000_i1041" DrawAspect="Content" ObjectID="_1790756841" r:id="rId41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ẽ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0D03350D">
          <v:shape id="_x0000_i1042" type="#_x0000_t75" style="width:46.1pt;height:16.15pt" o:ole="">
            <v:imagedata r:id="rId42" o:title=""/>
          </v:shape>
          <o:OLEObject Type="Embed" ProgID="Equation.DSMT4" ShapeID="_x0000_i1042" DrawAspect="Content" ObjectID="_1790756842" r:id="rId43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iê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iể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ự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iể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B71867" w:rsidRPr="00EF7A84">
        <w:rPr>
          <w:position w:val="-28"/>
        </w:rPr>
        <w:object w:dxaOrig="859" w:dyaOrig="680" w14:anchorId="4AA2E350">
          <v:shape id="_x0000_i1043" type="#_x0000_t75" style="width:43.2pt;height:34pt" o:ole="">
            <v:imagedata r:id="rId44" o:title=""/>
          </v:shape>
          <o:OLEObject Type="Embed" ProgID="Equation.DSMT4" ShapeID="_x0000_i1043" DrawAspect="Content" ObjectID="_1790756843" r:id="rId45"/>
        </w:object>
      </w:r>
      <w:r w:rsidR="00F16A4C" w:rsidRPr="00EF7A84">
        <w:rPr>
          <w:rFonts w:ascii="Palatino Linotype" w:hAnsi="Palatino Linotype" w:cs="Times New Roman"/>
          <w:sz w:val="22"/>
        </w:rPr>
        <w:t>?</w:t>
      </w:r>
    </w:p>
    <w:p w14:paraId="3AD6C250" w14:textId="77777777" w:rsidR="00A82213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2C94374E" wp14:editId="4B4A01FD">
            <wp:extent cx="2209190" cy="1962841"/>
            <wp:effectExtent l="0" t="0" r="635" b="0"/>
            <wp:docPr id="152320973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209734" name="Picture 1" descr="A graph of a function&#10;&#10;Description automatically generated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211030" cy="1964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FF850" w14:textId="0C070B79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F16A4C" w:rsidRPr="00EF7A84">
        <w:rPr>
          <w:rFonts w:ascii="Palatino Linotype" w:hAnsi="Palatino Linotype" w:cs="Times New Roman"/>
          <w:sz w:val="22"/>
        </w:rPr>
        <w:t>2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F16A4C" w:rsidRPr="00EF7A84">
        <w:rPr>
          <w:rFonts w:ascii="Palatino Linotype" w:hAnsi="Palatino Linotype" w:cs="Times New Roman"/>
          <w:sz w:val="22"/>
        </w:rPr>
        <w:t>3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F16A4C" w:rsidRPr="00EF7A84">
        <w:rPr>
          <w:rFonts w:ascii="Palatino Linotype" w:hAnsi="Palatino Linotype" w:cs="Times New Roman"/>
          <w:sz w:val="22"/>
        </w:rPr>
        <w:t>4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2F621866" w14:textId="31DED941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4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1EDD750E">
          <v:shape id="_x0000_i1044" type="#_x0000_t75" style="width:46.1pt;height:16.15pt" o:ole="">
            <v:imagedata r:id="rId47" o:title=""/>
          </v:shape>
          <o:OLEObject Type="Embed" ProgID="Equation.DSMT4" ShapeID="_x0000_i1044" DrawAspect="Content" ObjectID="_1790756844" r:id="rId48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ị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ụ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R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ưới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Gọ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ượ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ớ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ỏ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o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480" w:dyaOrig="320" w14:anchorId="51C18716">
          <v:shape id="_x0000_i1045" type="#_x0000_t75" style="width:24.2pt;height:16.15pt" o:ole="">
            <v:imagedata r:id="rId49" o:title=""/>
          </v:shape>
          <o:OLEObject Type="Embed" ProgID="Equation.DSMT4" ShapeID="_x0000_i1045" DrawAspect="Content" ObjectID="_1790756845" r:id="rId50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Gi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700" w:dyaOrig="279" w14:anchorId="4DDB8F28">
          <v:shape id="_x0000_i1046" type="#_x0000_t75" style="width:35.15pt;height:13.8pt" o:ole="">
            <v:imagedata r:id="rId51" o:title=""/>
          </v:shape>
          <o:OLEObject Type="Embed" ProgID="Equation.DSMT4" ShapeID="_x0000_i1046" DrawAspect="Content" ObjectID="_1790756846" r:id="rId52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ằng</w:t>
      </w:r>
    </w:p>
    <w:p w14:paraId="1F16D382" w14:textId="77777777" w:rsidR="00A82213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6E1FC33D" wp14:editId="25D1BBB0">
            <wp:extent cx="1447328" cy="1784909"/>
            <wp:effectExtent l="0" t="0" r="635" b="6350"/>
            <wp:docPr id="122522521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225216" name="Picture 1" descr="A graph of a function&#10;&#10;Description automatically generated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451949" cy="179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12844" w14:textId="6112A55B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F16A4C" w:rsidRPr="00EF7A84">
        <w:rPr>
          <w:rFonts w:ascii="Palatino Linotype" w:hAnsi="Palatino Linotype" w:cs="Times New Roman"/>
          <w:sz w:val="22"/>
        </w:rPr>
        <w:t>4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F16A4C" w:rsidRPr="00EF7A84">
        <w:rPr>
          <w:rFonts w:ascii="Palatino Linotype" w:hAnsi="Palatino Linotype" w:cs="Times New Roman"/>
          <w:sz w:val="22"/>
        </w:rPr>
        <w:t>-6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F16A4C" w:rsidRPr="00EF7A84">
        <w:rPr>
          <w:rFonts w:ascii="Palatino Linotype" w:hAnsi="Palatino Linotype" w:cs="Times New Roman"/>
          <w:sz w:val="22"/>
        </w:rPr>
        <w:t>-2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F16A4C" w:rsidRPr="00EF7A84">
        <w:rPr>
          <w:rFonts w:ascii="Palatino Linotype" w:hAnsi="Palatino Linotype" w:cs="Times New Roman"/>
          <w:sz w:val="22"/>
        </w:rPr>
        <w:t>-4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5CD7930A" w14:textId="6A4124DC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5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0BDEC2E5">
          <v:shape id="_x0000_i1047" type="#_x0000_t75" style="width:46.1pt;height:16.15pt" o:ole="">
            <v:imagedata r:id="rId54" o:title=""/>
          </v:shape>
          <o:OLEObject Type="Embed" ProgID="Equation.DSMT4" ShapeID="_x0000_i1047" DrawAspect="Content" ObjectID="_1790756847" r:id="rId5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é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ấ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ạ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ư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ây</w:t>
      </w:r>
    </w:p>
    <w:p w14:paraId="55BE2CF1" w14:textId="1DD2EB5A" w:rsidR="00B71867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3F9BA700" wp14:editId="18B88C49">
            <wp:extent cx="4345229" cy="497936"/>
            <wp:effectExtent l="0" t="0" r="0" b="0"/>
            <wp:docPr id="7235260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526004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73805" cy="501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D08E2" w14:textId="77777777" w:rsidR="00A82213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Mệ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ề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à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a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â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úng?</w:t>
      </w:r>
    </w:p>
    <w:p w14:paraId="3B8A2454" w14:textId="6DEA34DA" w:rsidR="00A82213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D565DD" w:rsidRPr="00EF7A84">
        <w:rPr>
          <w:rFonts w:ascii="Palatino Linotype" w:hAnsi="Palatino Linotype" w:cs="Times New Roman"/>
          <w:position w:val="-22"/>
          <w:sz w:val="22"/>
        </w:rPr>
        <w:object w:dxaOrig="1680" w:dyaOrig="460" w14:anchorId="5BCAB746">
          <v:shape id="_x0000_i1048" type="#_x0000_t75" style="width:84.1pt;height:23.05pt" o:ole="">
            <v:imagedata r:id="rId57" o:title=""/>
          </v:shape>
          <o:OLEObject Type="Embed" ProgID="Equation.DSMT4" ShapeID="_x0000_i1048" DrawAspect="Content" ObjectID="_1790756848" r:id="rId58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D565DD" w:rsidRPr="00EF7A84">
        <w:rPr>
          <w:rFonts w:ascii="Palatino Linotype" w:hAnsi="Palatino Linotype" w:cs="Times New Roman"/>
          <w:position w:val="-22"/>
          <w:sz w:val="22"/>
        </w:rPr>
        <w:object w:dxaOrig="1640" w:dyaOrig="460" w14:anchorId="4F456FFA">
          <v:shape id="_x0000_i1049" type="#_x0000_t75" style="width:81.8pt;height:23.05pt" o:ole="">
            <v:imagedata r:id="rId59" o:title=""/>
          </v:shape>
          <o:OLEObject Type="Embed" ProgID="Equation.DSMT4" ShapeID="_x0000_i1049" DrawAspect="Content" ObjectID="_1790756849" r:id="rId60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03D7FFDD" w14:textId="4F00E51C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D565DD" w:rsidRPr="00EF7A84">
        <w:rPr>
          <w:rFonts w:ascii="Palatino Linotype" w:hAnsi="Palatino Linotype" w:cs="Times New Roman"/>
          <w:position w:val="-22"/>
          <w:sz w:val="22"/>
        </w:rPr>
        <w:object w:dxaOrig="1860" w:dyaOrig="460" w14:anchorId="76DC19E2">
          <v:shape id="_x0000_i1050" type="#_x0000_t75" style="width:92.75pt;height:23.05pt" o:ole="">
            <v:imagedata r:id="rId61" o:title=""/>
          </v:shape>
          <o:OLEObject Type="Embed" ProgID="Equation.DSMT4" ShapeID="_x0000_i1050" DrawAspect="Content" ObjectID="_1790756850" r:id="rId62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D565DD" w:rsidRPr="00EF7A84">
        <w:rPr>
          <w:rFonts w:ascii="Palatino Linotype" w:hAnsi="Palatino Linotype" w:cs="Times New Roman"/>
          <w:position w:val="-22"/>
          <w:sz w:val="22"/>
        </w:rPr>
        <w:object w:dxaOrig="1740" w:dyaOrig="460" w14:anchorId="21E2A2D1">
          <v:shape id="_x0000_i1051" type="#_x0000_t75" style="width:87pt;height:23.05pt" o:ole="">
            <v:imagedata r:id="rId63" o:title=""/>
          </v:shape>
          <o:OLEObject Type="Embed" ProgID="Equation.DSMT4" ShapeID="_x0000_i1051" DrawAspect="Content" ObjectID="_1790756851" r:id="rId64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62433F57" w14:textId="4E4FC3DC" w:rsidR="00A82213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6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Gi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ớ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24"/>
        </w:rPr>
        <w:object w:dxaOrig="1480" w:dyaOrig="660" w14:anchorId="6279B14F">
          <v:shape id="_x0000_i1052" type="#_x0000_t75" style="width:73.75pt;height:32.85pt" o:ole="">
            <v:imagedata r:id="rId65" o:title=""/>
          </v:shape>
          <o:OLEObject Type="Embed" ProgID="Equation.DSMT4" ShapeID="_x0000_i1052" DrawAspect="Content" ObjectID="_1790756852" r:id="rId66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o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24"/>
        </w:rPr>
        <w:object w:dxaOrig="639" w:dyaOrig="620" w14:anchorId="2159CE82">
          <v:shape id="_x0000_i1053" type="#_x0000_t75" style="width:31.7pt;height:31.1pt" o:ole="">
            <v:imagedata r:id="rId67" o:title=""/>
          </v:shape>
          <o:OLEObject Type="Embed" ProgID="Equation.DSMT4" ShapeID="_x0000_i1053" DrawAspect="Content" ObjectID="_1790756853" r:id="rId68"/>
        </w:object>
      </w:r>
    </w:p>
    <w:p w14:paraId="0C2E4BBD" w14:textId="29BFD9E1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400" w:dyaOrig="620" w14:anchorId="762F8B34">
          <v:shape id="_x0000_i1054" type="#_x0000_t75" style="width:20.15pt;height:31.1pt" o:ole="">
            <v:imagedata r:id="rId69" o:title=""/>
          </v:shape>
          <o:OLEObject Type="Embed" ProgID="Equation.DSMT4" ShapeID="_x0000_i1054" DrawAspect="Content" ObjectID="_1790756854" r:id="rId70"/>
        </w:objec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320" w:dyaOrig="620" w14:anchorId="137E5FEB">
          <v:shape id="_x0000_i1055" type="#_x0000_t75" style="width:16.15pt;height:31.1pt" o:ole="">
            <v:imagedata r:id="rId71" o:title=""/>
          </v:shape>
          <o:OLEObject Type="Embed" ProgID="Equation.DSMT4" ShapeID="_x0000_i1055" DrawAspect="Content" ObjectID="_1790756855" r:id="rId72"/>
        </w:objec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F16A4C" w:rsidRPr="00EF7A84">
        <w:rPr>
          <w:rFonts w:ascii="Palatino Linotype" w:hAnsi="Palatino Linotype" w:cs="Times New Roman"/>
          <w:sz w:val="22"/>
        </w:rPr>
        <w:t>-3</w:t>
      </w:r>
    </w:p>
    <w:p w14:paraId="6DFB9358" w14:textId="4B28B3C8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7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au:</w:t>
      </w:r>
    </w:p>
    <w:p w14:paraId="101AD860" w14:textId="47D39F9B" w:rsidR="00B71867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1C9EC7A4" wp14:editId="6727AD97">
            <wp:extent cx="4052621" cy="1259050"/>
            <wp:effectExtent l="0" t="0" r="5080" b="0"/>
            <wp:docPr id="1002545577" name="Picture 1" descr="A diagram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45577" name="Picture 1" descr="A diagram of a graph&#10;&#10;Description automatically generated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065862" cy="1263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37D17" w14:textId="77777777" w:rsidR="00A82213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Hỏ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b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hiê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ườ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ứ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gang?</w:t>
      </w:r>
    </w:p>
    <w:p w14:paraId="33A460D4" w14:textId="6D91F6B4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F16A4C" w:rsidRPr="00EF7A84">
        <w:rPr>
          <w:rFonts w:ascii="Palatino Linotype" w:hAnsi="Palatino Linotype" w:cs="Times New Roman"/>
          <w:sz w:val="22"/>
        </w:rPr>
        <w:t>4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F16A4C" w:rsidRPr="00EF7A84">
        <w:rPr>
          <w:rFonts w:ascii="Palatino Linotype" w:hAnsi="Palatino Linotype" w:cs="Times New Roman"/>
          <w:sz w:val="22"/>
        </w:rPr>
        <w:t>2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F16A4C" w:rsidRPr="00EF7A84">
        <w:rPr>
          <w:rFonts w:ascii="Palatino Linotype" w:hAnsi="Palatino Linotype" w:cs="Times New Roman"/>
          <w:sz w:val="22"/>
        </w:rPr>
        <w:t>3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21A8D3A0" w14:textId="2DFF479B" w:rsidR="00A82213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8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24"/>
        </w:rPr>
        <w:object w:dxaOrig="1480" w:dyaOrig="660" w14:anchorId="5A73EBB0">
          <v:shape id="_x0000_i1056" type="#_x0000_t75" style="width:73.75pt;height:32.85pt" o:ole="">
            <v:imagedata r:id="rId74" o:title=""/>
          </v:shape>
          <o:OLEObject Type="Embed" ProgID="Equation.DSMT4" ShapeID="_x0000_i1056" DrawAspect="Content" ObjectID="_1790756856" r:id="rId7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</w:p>
    <w:p w14:paraId="01C4D798" w14:textId="198DE154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80" w:dyaOrig="260" w14:anchorId="5F118F3D">
          <v:shape id="_x0000_i1057" type="#_x0000_t75" style="width:28.8pt;height:13.25pt" o:ole="">
            <v:imagedata r:id="rId76" o:title=""/>
          </v:shape>
          <o:OLEObject Type="Embed" ProgID="Equation.DSMT4" ShapeID="_x0000_i1057" DrawAspect="Content" ObjectID="_1790756857" r:id="rId77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859" w:dyaOrig="320" w14:anchorId="7086C870">
          <v:shape id="_x0000_i1058" type="#_x0000_t75" style="width:43.2pt;height:16.15pt" o:ole="">
            <v:imagedata r:id="rId78" o:title=""/>
          </v:shape>
          <o:OLEObject Type="Embed" ProgID="Equation.DSMT4" ShapeID="_x0000_i1058" DrawAspect="Content" ObjectID="_1790756858" r:id="rId79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1A12C541">
          <v:shape id="_x0000_i1059" type="#_x0000_t75" style="width:46.1pt;height:16.15pt" o:ole="">
            <v:imagedata r:id="rId80" o:title=""/>
          </v:shape>
          <o:OLEObject Type="Embed" ProgID="Equation.DSMT4" ShapeID="_x0000_i1059" DrawAspect="Content" ObjectID="_1790756859" r:id="rId81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00" w:dyaOrig="320" w14:anchorId="357A6060">
          <v:shape id="_x0000_i1060" type="#_x0000_t75" style="width:44.95pt;height:16.15pt" o:ole="">
            <v:imagedata r:id="rId82" o:title=""/>
          </v:shape>
          <o:OLEObject Type="Embed" ProgID="Equation.DSMT4" ShapeID="_x0000_i1060" DrawAspect="Content" ObjectID="_1790756860" r:id="rId83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576CBC85" w14:textId="03456583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9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2B81825A">
          <v:shape id="_x0000_i1061" type="#_x0000_t75" style="width:46.1pt;height:16.15pt" o:ole="">
            <v:imagedata r:id="rId84" o:title=""/>
          </v:shape>
          <o:OLEObject Type="Embed" ProgID="Equation.DSMT4" ShapeID="_x0000_i1061" DrawAspect="Content" ObjectID="_1790756861" r:id="rId8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au</w:t>
      </w:r>
    </w:p>
    <w:p w14:paraId="1899133C" w14:textId="3D877909" w:rsidR="00B71867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113B1D3F" wp14:editId="2DCBE6FB">
            <wp:extent cx="3781958" cy="1213857"/>
            <wp:effectExtent l="0" t="0" r="0" b="5715"/>
            <wp:docPr id="97452058" name="Picture 1" descr="A white paper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52058" name="Picture 1" descr="A white paper with numbers and arrows&#10;&#10;Description automatically generated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799071" cy="12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F8F08" w14:textId="77777777" w:rsidR="00A82213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28"/>
          <w:sz w:val="22"/>
        </w:rPr>
        <w:object w:dxaOrig="1600" w:dyaOrig="660" w14:anchorId="562C7935">
          <v:shape id="_x0000_i1062" type="#_x0000_t75" style="width:80.05pt;height:32.85pt" o:ole="">
            <v:imagedata r:id="rId87" o:title=""/>
          </v:shape>
          <o:OLEObject Type="Embed" ProgID="Equation.DSMT4" ShapeID="_x0000_i1062" DrawAspect="Content" ObjectID="_1790756862" r:id="rId88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b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hiê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ứng?</w:t>
      </w:r>
    </w:p>
    <w:p w14:paraId="1361D53F" w14:textId="0C9E16D6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F16A4C" w:rsidRPr="00EF7A84">
        <w:rPr>
          <w:rFonts w:ascii="Palatino Linotype" w:hAnsi="Palatino Linotype" w:cs="Times New Roman"/>
          <w:sz w:val="22"/>
        </w:rPr>
        <w:t>0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F16A4C" w:rsidRPr="00EF7A84">
        <w:rPr>
          <w:rFonts w:ascii="Palatino Linotype" w:hAnsi="Palatino Linotype" w:cs="Times New Roman"/>
          <w:sz w:val="22"/>
        </w:rPr>
        <w:t>2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F16A4C" w:rsidRPr="00EF7A84">
        <w:rPr>
          <w:rFonts w:ascii="Palatino Linotype" w:hAnsi="Palatino Linotype" w:cs="Times New Roman"/>
          <w:sz w:val="22"/>
        </w:rPr>
        <w:t>3</w: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65F3E7BE" w14:textId="64714DC3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0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à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ư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â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ạ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ờ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?</w:t>
      </w:r>
    </w:p>
    <w:p w14:paraId="71361E9C" w14:textId="77777777" w:rsidR="00A82213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3B4AD1D0" wp14:editId="10F060D9">
            <wp:extent cx="1280160" cy="1503130"/>
            <wp:effectExtent l="0" t="0" r="0" b="1905"/>
            <wp:docPr id="177498677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986775" name="Picture 1" descr="A graph of a function&#10;&#10;Description automatically generated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83371" cy="150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3BDCD" w14:textId="047977C5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1125E3" w:rsidRPr="00EF7A84">
        <w:rPr>
          <w:rFonts w:ascii="Palatino Linotype" w:hAnsi="Palatino Linotype" w:cs="Times New Roman"/>
          <w:position w:val="-10"/>
          <w:sz w:val="22"/>
        </w:rPr>
        <w:object w:dxaOrig="1400" w:dyaOrig="360" w14:anchorId="4FC76173">
          <v:shape id="_x0000_i1063" type="#_x0000_t75" style="width:70.25pt;height:17.85pt" o:ole="">
            <v:imagedata r:id="rId90" o:title=""/>
          </v:shape>
          <o:OLEObject Type="Embed" ProgID="Equation.DSMT4" ShapeID="_x0000_i1063" DrawAspect="Content" ObjectID="_1790756863" r:id="rId91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1540" w:dyaOrig="360" w14:anchorId="6054DAE0">
          <v:shape id="_x0000_i1064" type="#_x0000_t75" style="width:77.2pt;height:17.85pt" o:ole="">
            <v:imagedata r:id="rId92" o:title=""/>
          </v:shape>
          <o:OLEObject Type="Embed" ProgID="Equation.DSMT4" ShapeID="_x0000_i1064" DrawAspect="Content" ObjectID="_1790756864" r:id="rId93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1540" w:dyaOrig="360" w14:anchorId="4966E478">
          <v:shape id="_x0000_i1065" type="#_x0000_t75" style="width:77.2pt;height:17.85pt" o:ole="">
            <v:imagedata r:id="rId94" o:title=""/>
          </v:shape>
          <o:OLEObject Type="Embed" ProgID="Equation.DSMT4" ShapeID="_x0000_i1065" DrawAspect="Content" ObjectID="_1790756865" r:id="rId95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1680" w:dyaOrig="360" w14:anchorId="159C7C65">
          <v:shape id="_x0000_i1066" type="#_x0000_t75" style="width:84.1pt;height:17.85pt" o:ole="">
            <v:imagedata r:id="rId96" o:title=""/>
          </v:shape>
          <o:OLEObject Type="Embed" ProgID="Equation.DSMT4" ShapeID="_x0000_i1066" DrawAspect="Content" ObjectID="_1790756866" r:id="rId97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521268F4" w14:textId="28843A50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1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B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à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?</w:t>
      </w:r>
    </w:p>
    <w:p w14:paraId="13E79820" w14:textId="77777777" w:rsidR="00A82213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3B56552B" wp14:editId="7D9E98B0">
            <wp:extent cx="3328416" cy="1217268"/>
            <wp:effectExtent l="0" t="0" r="5715" b="2540"/>
            <wp:docPr id="908345652" name="Picture 1" descr="A white board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345652" name="Picture 1" descr="A white board with numbers and arrows&#10;&#10;Description automatically generated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333335" cy="121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E4D62" w14:textId="03A5F39F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1080" w:dyaOrig="620" w14:anchorId="3DB7FFBB">
          <v:shape id="_x0000_i1067" type="#_x0000_t75" style="width:54.15pt;height:31.1pt" o:ole="">
            <v:imagedata r:id="rId99" o:title=""/>
          </v:shape>
          <o:OLEObject Type="Embed" ProgID="Equation.DSMT4" ShapeID="_x0000_i1067" DrawAspect="Content" ObjectID="_1790756867" r:id="rId100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1080" w:dyaOrig="620" w14:anchorId="334A65BB">
          <v:shape id="_x0000_i1068" type="#_x0000_t75" style="width:54.15pt;height:31.1pt" o:ole="">
            <v:imagedata r:id="rId101" o:title=""/>
          </v:shape>
          <o:OLEObject Type="Embed" ProgID="Equation.DSMT4" ShapeID="_x0000_i1068" DrawAspect="Content" ObjectID="_1790756868" r:id="rId102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940" w:dyaOrig="620" w14:anchorId="6299BD5B">
          <v:shape id="_x0000_i1069" type="#_x0000_t75" style="width:47.25pt;height:31.1pt" o:ole="">
            <v:imagedata r:id="rId103" o:title=""/>
          </v:shape>
          <o:OLEObject Type="Embed" ProgID="Equation.DSMT4" ShapeID="_x0000_i1069" DrawAspect="Content" ObjectID="_1790756869" r:id="rId104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1040" w:dyaOrig="620" w14:anchorId="3A35DC48">
          <v:shape id="_x0000_i1070" type="#_x0000_t75" style="width:51.85pt;height:31.1pt" o:ole="">
            <v:imagedata r:id="rId105" o:title=""/>
          </v:shape>
          <o:OLEObject Type="Embed" ProgID="Equation.DSMT4" ShapeID="_x0000_i1070" DrawAspect="Content" ObjectID="_1790756870" r:id="rId106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36F4F9CF" w14:textId="5BFE85AC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2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Đườ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ở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à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ư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ây?</w:t>
      </w:r>
    </w:p>
    <w:p w14:paraId="114524BA" w14:textId="77777777" w:rsidR="00A82213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5D2E263D" wp14:editId="734DCAF7">
            <wp:extent cx="2144762" cy="1989734"/>
            <wp:effectExtent l="0" t="0" r="8255" b="0"/>
            <wp:docPr id="113826176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261768" name="Picture 1" descr="A graph of a function&#10;&#10;Description automatically generated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148220" cy="1992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B0F51" w14:textId="62B012CB" w:rsidR="00D565DD" w:rsidRPr="00EF7A84" w:rsidRDefault="00A82213" w:rsidP="00A8221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 xml:space="preserve">A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1520" w:dyaOrig="660" w14:anchorId="0EAC5BBD">
          <v:shape id="_x0000_i1071" type="#_x0000_t75" style="width:76.05pt;height:32.85pt" o:ole="">
            <v:imagedata r:id="rId108" o:title=""/>
          </v:shape>
          <o:OLEObject Type="Embed" ProgID="Equation.DSMT4" ShapeID="_x0000_i1071" DrawAspect="Content" ObjectID="_1790756871" r:id="rId109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B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1520" w:dyaOrig="660" w14:anchorId="5B63B814">
          <v:shape id="_x0000_i1072" type="#_x0000_t75" style="width:76.05pt;height:32.85pt" o:ole="">
            <v:imagedata r:id="rId110" o:title=""/>
          </v:shape>
          <o:OLEObject Type="Embed" ProgID="Equation.DSMT4" ShapeID="_x0000_i1072" DrawAspect="Content" ObjectID="_1790756872" r:id="rId111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C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1520" w:dyaOrig="660" w14:anchorId="15320ABA">
          <v:shape id="_x0000_i1073" type="#_x0000_t75" style="width:76.05pt;height:32.85pt" o:ole="">
            <v:imagedata r:id="rId112" o:title=""/>
          </v:shape>
          <o:OLEObject Type="Embed" ProgID="Equation.DSMT4" ShapeID="_x0000_i1073" DrawAspect="Content" ObjectID="_1790756873" r:id="rId113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  <w:r w:rsidRPr="00EF7A84">
        <w:rPr>
          <w:rFonts w:ascii="Palatino Linotype" w:hAnsi="Palatino Linotype" w:cs="Times New Roman"/>
          <w:sz w:val="22"/>
        </w:rPr>
        <w:tab/>
      </w:r>
      <w:r w:rsidRPr="00EF7A84">
        <w:rPr>
          <w:rFonts w:ascii="Palatino Linotype" w:hAnsi="Palatino Linotype" w:cs="Times New Roman"/>
          <w:b/>
          <w:sz w:val="22"/>
        </w:rPr>
        <w:t xml:space="preserve">D. </w:t>
      </w:r>
      <w:r w:rsidR="00D565DD" w:rsidRPr="00EF7A84">
        <w:rPr>
          <w:rFonts w:ascii="Palatino Linotype" w:hAnsi="Palatino Linotype" w:cs="Times New Roman"/>
          <w:position w:val="-24"/>
          <w:sz w:val="22"/>
        </w:rPr>
        <w:object w:dxaOrig="1520" w:dyaOrig="660" w14:anchorId="2D24A385">
          <v:shape id="_x0000_i1074" type="#_x0000_t75" style="width:76.05pt;height:32.85pt" o:ole="">
            <v:imagedata r:id="rId114" o:title=""/>
          </v:shape>
          <o:OLEObject Type="Embed" ProgID="Equation.DSMT4" ShapeID="_x0000_i1074" DrawAspect="Content" ObjectID="_1790756874" r:id="rId115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3E73AF29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EF7A84">
        <w:rPr>
          <w:rFonts w:ascii="Palatino Linotype" w:hAnsi="Palatino Linotype" w:cs="Times New Roman"/>
          <w:b/>
          <w:bCs/>
          <w:sz w:val="22"/>
        </w:rPr>
        <w:t>PHẦN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2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EF7A84">
        <w:rPr>
          <w:rFonts w:ascii="Palatino Linotype" w:hAnsi="Palatino Linotype" w:cs="Times New Roman"/>
          <w:b/>
          <w:bCs/>
          <w:sz w:val="22"/>
        </w:rPr>
        <w:t>Câu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trắc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nghiệm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đúng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sai</w:t>
      </w:r>
    </w:p>
    <w:p w14:paraId="6D7FBDAB" w14:textId="7E6E5AC9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3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920" w:dyaOrig="320" w14:anchorId="3AB8B3C2">
          <v:shape id="_x0000_i1075" type="#_x0000_t75" style="width:46.1pt;height:16.15pt" o:ole="">
            <v:imagedata r:id="rId116" o:title=""/>
          </v:shape>
          <o:OLEObject Type="Embed" ProgID="Equation.DSMT4" ShapeID="_x0000_i1075" DrawAspect="Content" ObjectID="_1790756875" r:id="rId117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ạ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1125E3" w:rsidRPr="00EF7A84">
        <w:rPr>
          <w:position w:val="-10"/>
        </w:rPr>
        <w:object w:dxaOrig="2600" w:dyaOrig="360" w14:anchorId="253FD6A1">
          <v:shape id="_x0000_i1076" type="#_x0000_t75" style="width:130.2pt;height:17.85pt" o:ole="">
            <v:imagedata r:id="rId118" o:title=""/>
          </v:shape>
          <o:OLEObject Type="Embed" ProgID="Equation.DSMT4" ShapeID="_x0000_i1076" DrawAspect="Content" ObjectID="_1790756876" r:id="rId119"/>
        </w:object>
      </w:r>
      <w:r w:rsidR="00F16A4C" w:rsidRPr="00EF7A84">
        <w:rPr>
          <w:rFonts w:ascii="Palatino Linotype" w:hAnsi="Palatino Linotype" w:cs="Times New Roman"/>
          <w:sz w:val="22"/>
        </w:rPr>
        <w:t>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ọ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580" w:dyaOrig="279" w14:anchorId="46F2122F">
          <v:shape id="_x0000_i1077" type="#_x0000_t75" style="width:28.8pt;height:13.8pt" o:ole="">
            <v:imagedata r:id="rId120" o:title=""/>
          </v:shape>
          <o:OLEObject Type="Embed" ProgID="Equation.DSMT4" ShapeID="_x0000_i1077" DrawAspect="Content" ObjectID="_1790756877" r:id="rId121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7ED2859A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kế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qu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dư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â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ú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a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ai?</w:t>
      </w:r>
    </w:p>
    <w:p w14:paraId="0D2E0E25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a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33D31893">
          <v:shape id="_x0000_i1078" type="#_x0000_t75" style="width:46.1pt;height:16.15pt" o:ole="">
            <v:imagedata r:id="rId36" o:title=""/>
          </v:shape>
          <o:OLEObject Type="Embed" ProgID="Equation.DSMT4" ShapeID="_x0000_i1078" DrawAspect="Content" ObjectID="_1790756878" r:id="rId122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60" w:dyaOrig="320" w14:anchorId="7785B5FB">
          <v:shape id="_x0000_i1079" type="#_x0000_t75" style="width:28.2pt;height:16.15pt" o:ole="">
            <v:imagedata r:id="rId10" o:title=""/>
          </v:shape>
          <o:OLEObject Type="Embed" ProgID="Equation.DSMT4" ShapeID="_x0000_i1079" DrawAspect="Content" ObjectID="_1790756879" r:id="rId123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6FF11F25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b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58A8DFE3">
          <v:shape id="_x0000_i1080" type="#_x0000_t75" style="width:46.1pt;height:16.15pt" o:ole="">
            <v:imagedata r:id="rId124" o:title=""/>
          </v:shape>
          <o:OLEObject Type="Embed" ProgID="Equation.DSMT4" ShapeID="_x0000_i1080" DrawAspect="Content" ObjectID="_1790756880" r:id="rId12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4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ự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3AE09FE1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c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00" w:dyaOrig="320" w14:anchorId="60F3128A">
          <v:shape id="_x0000_i1081" type="#_x0000_t75" style="width:44.95pt;height:16.15pt" o:ole="">
            <v:imagedata r:id="rId126" o:title=""/>
          </v:shape>
          <o:OLEObject Type="Embed" ProgID="Equation.DSMT4" ShapeID="_x0000_i1081" DrawAspect="Content" ObjectID="_1790756881" r:id="rId127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ố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5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gh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ph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biệt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1367F98E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d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20" w:dyaOrig="320" w14:anchorId="15939A0A">
          <v:shape id="_x0000_i1082" type="#_x0000_t75" style="width:46.1pt;height:16.15pt" o:ole="">
            <v:imagedata r:id="rId128" o:title=""/>
          </v:shape>
          <o:OLEObject Type="Embed" ProgID="Equation.DSMT4" ShapeID="_x0000_i1082" DrawAspect="Content" ObjectID="_1790756882" r:id="rId12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ghị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880" w:dyaOrig="380" w14:anchorId="5526FE0F">
          <v:shape id="_x0000_i1083" type="#_x0000_t75" style="width:43.8pt;height:19pt" o:ole="">
            <v:imagedata r:id="rId130" o:title=""/>
          </v:shape>
          <o:OLEObject Type="Embed" ProgID="Equation.DSMT4" ShapeID="_x0000_i1083" DrawAspect="Content" ObjectID="_1790756883" r:id="rId131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40CA4105" w14:textId="317B866D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4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1125E3" w:rsidRPr="00EF7A84">
        <w:rPr>
          <w:position w:val="-10"/>
        </w:rPr>
        <w:object w:dxaOrig="1560" w:dyaOrig="360" w14:anchorId="36E47AC3">
          <v:shape id="_x0000_i1084" type="#_x0000_t75" style="width:77.75pt;height:17.85pt" o:ole="">
            <v:imagedata r:id="rId132" o:title=""/>
          </v:shape>
          <o:OLEObject Type="Embed" ProgID="Equation.DSMT4" ShapeID="_x0000_i1084" DrawAspect="Content" ObjectID="_1790756884" r:id="rId133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Xé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ú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a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á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ể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au</w:t>
      </w:r>
    </w:p>
    <w:p w14:paraId="22A247B3" w14:textId="4C5C73F1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a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ạ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40" w:dyaOrig="320" w14:anchorId="6B3AFE54">
          <v:shape id="_x0000_i1085" type="#_x0000_t75" style="width:27.05pt;height:16.15pt" o:ole="">
            <v:imagedata r:id="rId134" o:title=""/>
          </v:shape>
          <o:OLEObject Type="Embed" ProgID="Equation.DSMT4" ShapeID="_x0000_i1085" DrawAspect="Content" ObjectID="_1790756885" r:id="rId13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1125E3" w:rsidRPr="00EF7A84">
        <w:rPr>
          <w:rFonts w:ascii="Palatino Linotype" w:hAnsi="Palatino Linotype" w:cs="Times New Roman"/>
          <w:position w:val="-10"/>
          <w:sz w:val="22"/>
        </w:rPr>
        <w:object w:dxaOrig="2460" w:dyaOrig="360" w14:anchorId="28ECF1F5">
          <v:shape id="_x0000_i1086" type="#_x0000_t75" style="width:123.25pt;height:17.85pt" o:ole="">
            <v:imagedata r:id="rId136" o:title=""/>
          </v:shape>
          <o:OLEObject Type="Embed" ProgID="Equation.DSMT4" ShapeID="_x0000_i1086" DrawAspect="Content" ObjectID="_1790756886" r:id="rId137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4FE3EBA5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b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Phươ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900" w:dyaOrig="320" w14:anchorId="2D0C9A91">
          <v:shape id="_x0000_i1087" type="#_x0000_t75" style="width:44.95pt;height:16.15pt" o:ole="">
            <v:imagedata r:id="rId138" o:title=""/>
          </v:shape>
          <o:OLEObject Type="Embed" ProgID="Equation.DSMT4" ShapeID="_x0000_i1087" DrawAspect="Content" ObjectID="_1790756887" r:id="rId13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2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gh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ph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biệt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6196B77D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lastRenderedPageBreak/>
        <w:t>c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Gi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hỏ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40" w:dyaOrig="320" w14:anchorId="487C7820">
          <v:shape id="_x0000_i1088" type="#_x0000_t75" style="width:27.05pt;height:16.15pt" o:ole="">
            <v:imagedata r:id="rId134" o:title=""/>
          </v:shape>
          <o:OLEObject Type="Embed" ProgID="Equation.DSMT4" ShapeID="_x0000_i1088" DrawAspect="Content" ObjectID="_1790756888" r:id="rId140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o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20" w:dyaOrig="320" w14:anchorId="53246E95">
          <v:shape id="_x0000_i1089" type="#_x0000_t75" style="width:25.9pt;height:16.15pt" o:ole="">
            <v:imagedata r:id="rId141" o:title=""/>
          </v:shape>
          <o:OLEObject Type="Embed" ProgID="Equation.DSMT4" ShapeID="_x0000_i1089" DrawAspect="Content" ObjectID="_1790756889" r:id="rId142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ạ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ạ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6"/>
          <w:sz w:val="22"/>
        </w:rPr>
        <w:object w:dxaOrig="560" w:dyaOrig="279" w14:anchorId="3128C394">
          <v:shape id="_x0000_i1090" type="#_x0000_t75" style="width:28.2pt;height:13.8pt" o:ole="">
            <v:imagedata r:id="rId143" o:title=""/>
          </v:shape>
          <o:OLEObject Type="Embed" ProgID="Equation.DSMT4" ShapeID="_x0000_i1090" DrawAspect="Content" ObjectID="_1790756890" r:id="rId144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1351F699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d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Gi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lớ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40" w:dyaOrig="320" w14:anchorId="01DCD4E8">
          <v:shape id="_x0000_i1091" type="#_x0000_t75" style="width:27.05pt;height:16.15pt" o:ole="">
            <v:imagedata r:id="rId134" o:title=""/>
          </v:shape>
          <o:OLEObject Type="Embed" ProgID="Equation.DSMT4" ShapeID="_x0000_i1091" DrawAspect="Content" ObjectID="_1790756891" r:id="rId14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o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520" w:dyaOrig="320" w14:anchorId="52D074A0">
          <v:shape id="_x0000_i1092" type="#_x0000_t75" style="width:25.9pt;height:16.15pt" o:ole="">
            <v:imagedata r:id="rId146" o:title=""/>
          </v:shape>
          <o:OLEObject Type="Embed" ProgID="Equation.DSMT4" ShapeID="_x0000_i1092" DrawAspect="Content" ObjectID="_1790756892" r:id="rId147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bằ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0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034CB4A6" w14:textId="30A267A7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5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24"/>
        </w:rPr>
        <w:object w:dxaOrig="1900" w:dyaOrig="700" w14:anchorId="6FF08DDC">
          <v:shape id="_x0000_i1093" type="#_x0000_t75" style="width:95.05pt;height:35.15pt" o:ole="">
            <v:imagedata r:id="rId148" o:title=""/>
          </v:shape>
          <o:OLEObject Type="Embed" ProgID="Equation.DSMT4" ShapeID="_x0000_i1093" DrawAspect="Content" ObjectID="_1790756893" r:id="rId14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ờ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14CF95E7" w14:textId="58A31448" w:rsidR="00B71867" w:rsidRPr="00EF7A84" w:rsidRDefault="00B71867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034DFB7B" wp14:editId="2C5746AF">
            <wp:extent cx="1719228" cy="2048256"/>
            <wp:effectExtent l="0" t="0" r="0" b="9525"/>
            <wp:docPr id="1334041002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041002" name="Picture 1" descr="A graph of a function&#10;&#10;Description automatically generated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722983" cy="205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7D52B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a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6"/>
          <w:sz w:val="22"/>
        </w:rPr>
        <w:object w:dxaOrig="520" w:dyaOrig="279" w14:anchorId="06A2389F">
          <v:shape id="_x0000_i1094" type="#_x0000_t75" style="width:25.9pt;height:13.8pt" o:ole="">
            <v:imagedata r:id="rId151" o:title=""/>
          </v:shape>
          <o:OLEObject Type="Embed" ProgID="Equation.DSMT4" ShapeID="_x0000_i1094" DrawAspect="Content" ObjectID="_1790756894" r:id="rId152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ga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14F5F427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b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ứ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6"/>
          <w:sz w:val="22"/>
        </w:rPr>
        <w:object w:dxaOrig="680" w:dyaOrig="279" w14:anchorId="5995767D">
          <v:shape id="_x0000_i1095" type="#_x0000_t75" style="width:34pt;height:13.8pt" o:ole="">
            <v:imagedata r:id="rId153" o:title=""/>
          </v:shape>
          <o:OLEObject Type="Embed" ProgID="Equation.DSMT4" ShapeID="_x0000_i1095" DrawAspect="Content" ObjectID="_1790756895" r:id="rId154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48CD12B7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c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ga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680" w:dyaOrig="320" w14:anchorId="03E347C7">
          <v:shape id="_x0000_i1096" type="#_x0000_t75" style="width:34pt;height:16.15pt" o:ole="">
            <v:imagedata r:id="rId155" o:title=""/>
          </v:shape>
          <o:OLEObject Type="Embed" ProgID="Equation.DSMT4" ShapeID="_x0000_i1096" DrawAspect="Content" ObjectID="_1790756896" r:id="rId156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7106E47A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d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2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t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c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Pr="00EF7A84">
        <w:rPr>
          <w:rFonts w:ascii="Palatino Linotype" w:hAnsi="Palatino Linotype" w:cs="Times New Roman"/>
          <w:sz w:val="22"/>
        </w:rPr>
        <w:t>ngang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7B848FC1" w14:textId="545269A7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6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ậ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3540" w:dyaOrig="360" w14:anchorId="4E2F96D9">
          <v:shape id="_x0000_i1097" type="#_x0000_t75" style="width:176.85pt;height:17.85pt" o:ole="">
            <v:imagedata r:id="rId157" o:title=""/>
          </v:shape>
          <o:OLEObject Type="Embed" ProgID="Equation.DSMT4" ShapeID="_x0000_i1097" DrawAspect="Content" ObjectID="_1790756897" r:id="rId158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400" w:dyaOrig="320" w14:anchorId="54C9EFA2">
          <v:shape id="_x0000_i1098" type="#_x0000_t75" style="width:20.15pt;height:16.15pt" o:ole="">
            <v:imagedata r:id="rId159" o:title=""/>
          </v:shape>
          <o:OLEObject Type="Embed" ProgID="Equation.DSMT4" ShapeID="_x0000_i1098" DrawAspect="Content" ObjectID="_1790756898" r:id="rId160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ẽ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ệ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ề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a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â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ú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a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ai?</w:t>
      </w:r>
    </w:p>
    <w:p w14:paraId="2FCE9762" w14:textId="40F5A77D" w:rsidR="00407093" w:rsidRPr="00EF7A84" w:rsidRDefault="00407093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2B27506F" wp14:editId="66D33E50">
            <wp:extent cx="1551213" cy="2077517"/>
            <wp:effectExtent l="0" t="0" r="0" b="0"/>
            <wp:docPr id="667754283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754283" name="Picture 1" descr="A graph of a function&#10;&#10;Description automatically generated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54081" cy="2081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8E359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a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6"/>
          <w:sz w:val="22"/>
        </w:rPr>
        <w:object w:dxaOrig="560" w:dyaOrig="279" w14:anchorId="014E3F79">
          <v:shape id="_x0000_i1099" type="#_x0000_t75" style="width:28.2pt;height:13.8pt" o:ole="">
            <v:imagedata r:id="rId162" o:title=""/>
          </v:shape>
          <o:OLEObject Type="Embed" ProgID="Equation.DSMT4" ShapeID="_x0000_i1099" DrawAspect="Content" ObjectID="_1790756899" r:id="rId163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1F339E8B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b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6"/>
          <w:sz w:val="22"/>
        </w:rPr>
        <w:object w:dxaOrig="580" w:dyaOrig="279" w14:anchorId="25CCE976">
          <v:shape id="_x0000_i1100" type="#_x0000_t75" style="width:28.8pt;height:13.8pt" o:ole="">
            <v:imagedata r:id="rId164" o:title=""/>
          </v:shape>
          <o:OLEObject Type="Embed" ProgID="Equation.DSMT4" ShapeID="_x0000_i1100" DrawAspect="Content" ObjectID="_1790756900" r:id="rId165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71267221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c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6"/>
          <w:sz w:val="22"/>
        </w:rPr>
        <w:object w:dxaOrig="660" w:dyaOrig="279" w14:anchorId="2F231909">
          <v:shape id="_x0000_i1101" type="#_x0000_t75" style="width:32.85pt;height:13.8pt" o:ole="">
            <v:imagedata r:id="rId166" o:title=""/>
          </v:shape>
          <o:OLEObject Type="Embed" ProgID="Equation.DSMT4" ShapeID="_x0000_i1101" DrawAspect="Content" ObjectID="_1790756901" r:id="rId167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617FB9E3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sz w:val="22"/>
        </w:rPr>
        <w:t>d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rFonts w:ascii="Palatino Linotype" w:hAnsi="Palatino Linotype" w:cs="Times New Roman"/>
          <w:position w:val="-10"/>
          <w:sz w:val="22"/>
        </w:rPr>
        <w:object w:dxaOrig="1900" w:dyaOrig="320" w14:anchorId="3CC2D42C">
          <v:shape id="_x0000_i1102" type="#_x0000_t75" style="width:95.05pt;height:16.15pt" o:ole="">
            <v:imagedata r:id="rId168" o:title=""/>
          </v:shape>
          <o:OLEObject Type="Embed" ProgID="Equation.DSMT4" ShapeID="_x0000_i1102" DrawAspect="Content" ObjectID="_1790756902" r:id="rId169"/>
        </w:objec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551AAD84" w14:textId="77777777" w:rsidR="00D565DD" w:rsidRPr="00EF7A84" w:rsidRDefault="00F16A4C" w:rsidP="00A82213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EF7A84">
        <w:rPr>
          <w:rFonts w:ascii="Palatino Linotype" w:hAnsi="Palatino Linotype" w:cs="Times New Roman"/>
          <w:b/>
          <w:bCs/>
          <w:sz w:val="22"/>
        </w:rPr>
        <w:t>PHẦN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3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EF7A84">
        <w:rPr>
          <w:rFonts w:ascii="Palatino Linotype" w:hAnsi="Palatino Linotype" w:cs="Times New Roman"/>
          <w:b/>
          <w:bCs/>
          <w:sz w:val="22"/>
        </w:rPr>
        <w:t>Câu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trắc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nghiệm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trả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lời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EF7A84">
        <w:rPr>
          <w:rFonts w:ascii="Palatino Linotype" w:hAnsi="Palatino Linotype" w:cs="Times New Roman"/>
          <w:b/>
          <w:bCs/>
          <w:sz w:val="22"/>
        </w:rPr>
        <w:t>ngắn</w:t>
      </w:r>
      <w:r w:rsidR="00D565DD" w:rsidRPr="00EF7A84">
        <w:rPr>
          <w:rFonts w:ascii="Palatino Linotype" w:hAnsi="Palatino Linotype" w:cs="Times New Roman"/>
          <w:b/>
          <w:bCs/>
          <w:sz w:val="22"/>
        </w:rPr>
        <w:t>.</w:t>
      </w:r>
    </w:p>
    <w:p w14:paraId="612CB553" w14:textId="48276D2B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7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24"/>
        </w:rPr>
        <w:object w:dxaOrig="1600" w:dyaOrig="660" w14:anchorId="39138091">
          <v:shape id="_x0000_i1103" type="#_x0000_t75" style="width:80.05pt;height:32.85pt" o:ole="">
            <v:imagedata r:id="rId170" o:title=""/>
          </v:shape>
          <o:OLEObject Type="Embed" ProgID="Equation.DSMT4" ShapeID="_x0000_i1103" DrawAspect="Content" ObjectID="_1790756903" r:id="rId171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Tổ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uy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â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uộ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ằ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iêu?</w:t>
      </w:r>
    </w:p>
    <w:p w14:paraId="7DCBA561" w14:textId="679657EB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8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The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ố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ê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ạ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ộ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á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Z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ế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áp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ụ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iệ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4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ì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10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ợ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12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ả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ẩ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ộ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ờ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Nế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ă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ờ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a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iệ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ê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2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ì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ẽ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hỉ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iệ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ă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u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ộ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ả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5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ả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ẩm/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ân/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(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ậy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ế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ả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ờ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a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iệ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2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ì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ẽ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ê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ờ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ă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u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ộ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ă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5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ả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ẩm/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/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ờ)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Ngoà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ra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ế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ẩ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ướ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24"/>
        </w:rPr>
        <w:object w:dxaOrig="1939" w:dyaOrig="660" w14:anchorId="7AAB7B6C">
          <v:shape id="_x0000_i1104" type="#_x0000_t75" style="width:96.75pt;height:32.85pt" o:ole="">
            <v:imagedata r:id="rId172" o:title=""/>
          </v:shape>
          <o:OLEObject Type="Embed" ProgID="Equation.DSMT4" ShapeID="_x0000_i1104" DrawAspect="Content" ObjectID="_1790756904" r:id="rId173"/>
        </w:object>
      </w:r>
      <w:r w:rsidRPr="00EF7A84">
        <w:rPr>
          <w:rFonts w:ascii="Palatino Linotype" w:hAnsi="Palatino Linotype" w:cs="Times New Roman"/>
          <w:sz w:val="22"/>
        </w:rPr>
        <w:t>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ớ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200" w:dyaOrig="220" w14:anchorId="62F1BE04">
          <v:shape id="_x0000_i1105" type="#_x0000_t75" style="width:9.8pt;height:10.95pt" o:ole="">
            <v:imagedata r:id="rId174" o:title=""/>
          </v:shape>
          <o:OLEObject Type="Embed" ProgID="Equation.DSMT4" ShapeID="_x0000_i1105" DrawAspect="Content" ObjectID="_1790756905" r:id="rId17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ờ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a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iệ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lastRenderedPageBreak/>
        <w:t>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Nh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á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áp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ụ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ờ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a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iệ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ấ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ố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ư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ả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ẩ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ợ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u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ạ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ự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ại?</w:t>
      </w:r>
    </w:p>
    <w:p w14:paraId="2E593DF8" w14:textId="764FBD86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19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ặ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ộ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uy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iệ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ằ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í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uốt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ắp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ậ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ạ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ộp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ữ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ậ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ứ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ợ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800" w:dyaOrig="279" w14:anchorId="785E10F7">
          <v:shape id="_x0000_i1106" type="#_x0000_t75" style="width:39.75pt;height:13.8pt" o:ole="">
            <v:imagedata r:id="rId176" o:title=""/>
          </v:shape>
          <o:OLEObject Type="Embed" ProgID="Equation.DSMT4" ShapeID="_x0000_i1106" DrawAspect="Content" ObjectID="_1790756906" r:id="rId177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m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ước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Biế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ỉ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ệ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ữ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iề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iề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rộ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ằ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3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X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ị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iệ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á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iế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uy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ậ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iệ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2EC99C4A" w14:textId="135A1E27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20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Mộ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ù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ứ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i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iệ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ồ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ở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ữ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ộ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ụ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iề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à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200" w:dyaOrig="279" w14:anchorId="666F966E">
          <v:shape id="_x0000_i1107" type="#_x0000_t75" style="width:9.8pt;height:13.8pt" o:ole="">
            <v:imagedata r:id="rId178" o:title=""/>
          </v:shape>
          <o:OLEObject Type="Embed" ProgID="Equation.DSMT4" ShapeID="_x0000_i1107" DrawAspect="Content" ObjectID="_1790756907" r:id="rId17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é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720" w:dyaOrig="320" w14:anchorId="62706286">
          <v:shape id="_x0000_i1108" type="#_x0000_t75" style="width:36.3pt;height:16.15pt" o:ole="">
            <v:imagedata r:id="rId180" o:title=""/>
          </v:shape>
          <o:OLEObject Type="Embed" ProgID="Equation.DSMT4" ShapeID="_x0000_i1108" DrawAspect="Content" ObjectID="_1790756908" r:id="rId181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a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ầ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ử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ầ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í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820" w:dyaOrig="320" w14:anchorId="647C01B8">
          <v:shape id="_x0000_i1109" type="#_x0000_t75" style="width:40.9pt;height:16.15pt" o:ole="">
            <v:imagedata r:id="rId182" o:title=""/>
          </v:shape>
          <o:OLEObject Type="Embed" ProgID="Equation.DSMT4" ShapeID="_x0000_i1109" DrawAspect="Content" ObjectID="_1790756909" r:id="rId183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Biế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rằ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ù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ứ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920" w:dyaOrig="279" w14:anchorId="5499EC72">
          <v:shape id="_x0000_i1110" type="#_x0000_t75" style="width:46.1pt;height:13.8pt" o:ole="">
            <v:imagedata r:id="rId184" o:title=""/>
          </v:shape>
          <o:OLEObject Type="Embed" ProgID="Equation.DSMT4" ShapeID="_x0000_i1110" DrawAspect="Content" ObjectID="_1790756910" r:id="rId18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³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Đ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ặ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oà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ầ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2000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²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ò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ặ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oà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ụ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1000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ồ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1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²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X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ị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4"/>
        </w:rPr>
        <w:object w:dxaOrig="180" w:dyaOrig="200" w14:anchorId="3AA46B7B">
          <v:shape id="_x0000_i1111" type="#_x0000_t75" style="width:9.2pt;height:9.8pt" o:ole="">
            <v:imagedata r:id="rId186" o:title=""/>
          </v:shape>
          <o:OLEObject Type="Embed" ProgID="Equation.DSMT4" ShapeID="_x0000_i1111" DrawAspect="Content" ObjectID="_1790756911" r:id="rId187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í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iệ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iệ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ặ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oà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ù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ứ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(b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ồ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iệ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u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qua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ụ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iệ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a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ử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ầu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ỏ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iế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rằ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í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4"/>
        </w:rPr>
        <w:object w:dxaOrig="180" w:dyaOrig="200" w14:anchorId="190A1617">
          <v:shape id="_x0000_i1112" type="#_x0000_t75" style="width:9.2pt;height:9.8pt" o:ole="">
            <v:imagedata r:id="rId186" o:title=""/>
          </v:shape>
          <o:OLEObject Type="Embed" ProgID="Equation.DSMT4" ShapeID="_x0000_i1112" DrawAspect="Content" ObjectID="_1790756912" r:id="rId188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ợ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ượ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qu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5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1818FEE2" w14:textId="1A1F2B03" w:rsidR="00407093" w:rsidRPr="00EF7A84" w:rsidRDefault="00407093" w:rsidP="00A8221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38C1D9F2" wp14:editId="317930D2">
            <wp:extent cx="2553005" cy="1361602"/>
            <wp:effectExtent l="0" t="0" r="0" b="0"/>
            <wp:docPr id="199850920" name="Picture 1" descr="A drawing of a cylind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50920" name="Picture 1" descr="A drawing of a cylinder&#10;&#10;Description automatically generated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2568480" cy="136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BD275" w14:textId="67C2942F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21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Mỗ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ợ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u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ẩ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ạ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ỉ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ườ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é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à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6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ày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Ngườ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ậ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ấ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ư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ạ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u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ẩ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í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e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à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ứ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139" w:dyaOrig="240" w14:anchorId="4C6B4C96">
          <v:shape id="_x0000_i1113" type="#_x0000_t75" style="width:6.9pt;height:12.1pt" o:ole="">
            <v:imagedata r:id="rId190" o:title=""/>
          </v:shape>
          <o:OLEObject Type="Embed" ProgID="Equation.DSMT4" ShapeID="_x0000_i1113" DrawAspect="Content" ObjectID="_1790756913" r:id="rId191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ợ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ị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ở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ức: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1125E3" w:rsidRPr="00EF7A84">
        <w:rPr>
          <w:position w:val="-24"/>
        </w:rPr>
        <w:object w:dxaOrig="3140" w:dyaOrig="620" w14:anchorId="17086C40">
          <v:shape id="_x0000_i1114" type="#_x0000_t75" style="width:157.25pt;height:31.1pt" o:ole="">
            <v:imagedata r:id="rId192" o:title=""/>
          </v:shape>
          <o:OLEObject Type="Embed" ProgID="Equation.DSMT4" ShapeID="_x0000_i1114" DrawAspect="Content" ObjectID="_1790756914" r:id="rId193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(tấn)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10"/>
        </w:rPr>
        <w:object w:dxaOrig="1100" w:dyaOrig="320" w14:anchorId="55208801">
          <v:shape id="_x0000_i1115" type="#_x0000_t75" style="width:54.7pt;height:16.15pt" o:ole="">
            <v:imagedata r:id="rId194" o:title=""/>
          </v:shape>
          <o:OLEObject Type="Embed" ProgID="Equation.DSMT4" ShapeID="_x0000_i1115" DrawAspect="Content" ObjectID="_1790756915" r:id="rId195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Hỏ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o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60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à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ó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à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hứ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ấ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ư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ạ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u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ẩu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?</w:t>
      </w:r>
    </w:p>
    <w:p w14:paraId="47EE4A00" w14:textId="1EAE30E7" w:rsidR="00D565DD" w:rsidRPr="00EF7A84" w:rsidRDefault="00A82213" w:rsidP="00A8221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 w:cs="Times New Roman"/>
          <w:b/>
          <w:sz w:val="22"/>
        </w:rPr>
        <w:t>Câu 22:</w:t>
      </w:r>
      <w:r w:rsidRPr="00EF7A84">
        <w:rPr>
          <w:rFonts w:ascii="Palatino Linotype" w:hAnsi="Palatino Linotype" w:cs="Times New Roman"/>
          <w:b/>
          <w:sz w:val="22"/>
        </w:rPr>
        <w:tab/>
      </w:r>
      <w:r w:rsidR="00F16A4C" w:rsidRPr="00EF7A84">
        <w:rPr>
          <w:rFonts w:ascii="Palatino Linotype" w:hAnsi="Palatino Linotype" w:cs="Times New Roman"/>
          <w:sz w:val="22"/>
        </w:rPr>
        <w:t>C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a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A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ù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ở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ộ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am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ừ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a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ượ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1020" w:dyaOrig="279" w14:anchorId="05A2A928">
          <v:shape id="_x0000_i1116" type="#_x0000_t75" style="width:51.25pt;height:13.8pt" o:ole="">
            <v:imagedata r:id="rId196" o:title=""/>
          </v:shape>
          <o:OLEObject Type="Embed" ProgID="Equation.DSMT4" ShapeID="_x0000_i1116" DrawAspect="Content" ObjectID="_1790756916" r:id="rId197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1020" w:dyaOrig="279" w14:anchorId="6DC89C5E">
          <v:shape id="_x0000_i1117" type="#_x0000_t75" style="width:51.25pt;height:13.8pt" o:ole="">
            <v:imagedata r:id="rId198" o:title=""/>
          </v:shape>
          <o:OLEObject Type="Embed" ProgID="Equation.DSMT4" ShapeID="_x0000_i1117" DrawAspect="Content" ObjectID="_1790756917" r:id="rId199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gườ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ượ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D565DD" w:rsidRPr="00EF7A84">
        <w:rPr>
          <w:position w:val="-6"/>
        </w:rPr>
        <w:object w:dxaOrig="1219" w:dyaOrig="279" w14:anchorId="019F0DDD">
          <v:shape id="_x0000_i1118" type="#_x0000_t75" style="width:61.05pt;height:13.8pt" o:ole="">
            <v:imagedata r:id="rId200" o:title=""/>
          </v:shape>
          <o:OLEObject Type="Embed" ProgID="Equation.DSMT4" ShapeID="_x0000_i1118" DrawAspect="Content" ObjectID="_1790756918" r:id="rId201"/>
        </w:objec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(Hìn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ẽ)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ĩ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uố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â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ộ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ạ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u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ấp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ướ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ạ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ằ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bờ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ô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a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dâ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a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ã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Để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iế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iệ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í,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ĩ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ư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ầ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phả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ọ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í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ạ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u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ấp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ước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sạ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ó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ê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oạ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A</w:t>
      </w:r>
      <w:r w:rsidR="00D565DD" w:rsidRPr="00EF7A84">
        <w:rPr>
          <w:rFonts w:ascii="Palatino Linotype" w:hAnsi="Palatino Linotype" w:cs="Times New Roman"/>
          <w:sz w:val="22"/>
        </w:rPr>
        <w:t xml:space="preserve">\prime </w:t>
      </w:r>
      <w:r w:rsidR="00F16A4C" w:rsidRPr="00EF7A84">
        <w:rPr>
          <w:rFonts w:ascii="Palatino Linotype" w:hAnsi="Palatino Linotype" w:cs="Times New Roman"/>
          <w:sz w:val="22"/>
        </w:rPr>
        <w:t>B</w:t>
      </w:r>
      <w:r w:rsidR="00D565DD" w:rsidRPr="00EF7A84">
        <w:rPr>
          <w:rFonts w:ascii="Palatino Linotype" w:hAnsi="Palatino Linotype" w:cs="Times New Roman"/>
          <w:sz w:val="22"/>
        </w:rPr>
        <w:t xml:space="preserve">\prime </w:t>
      </w:r>
      <w:r w:rsidR="00F16A4C" w:rsidRPr="00EF7A84">
        <w:rPr>
          <w:rFonts w:ascii="Palatino Linotype" w:hAnsi="Palatino Linotype" w:cs="Times New Roman"/>
          <w:sz w:val="22"/>
        </w:rPr>
        <w:t>sa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ho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ổ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ừ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hai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xã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ến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v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í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là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ỏ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 xml:space="preserve">. </w:t>
      </w:r>
      <w:r w:rsidR="00F16A4C" w:rsidRPr="00EF7A84">
        <w:rPr>
          <w:rFonts w:ascii="Palatino Linotype" w:hAnsi="Palatino Linotype" w:cs="Times New Roman"/>
          <w:sz w:val="22"/>
        </w:rPr>
        <w:t>Hãy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ìm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giá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rị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ỏ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nhất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ủa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tổ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khoảng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cách</w:t>
      </w:r>
      <w:r w:rsidR="00D565DD" w:rsidRPr="00EF7A84">
        <w:rPr>
          <w:rFonts w:ascii="Palatino Linotype" w:hAnsi="Palatino Linotype" w:cs="Times New Roman"/>
          <w:sz w:val="22"/>
        </w:rPr>
        <w:t xml:space="preserve"> </w:t>
      </w:r>
      <w:r w:rsidR="00F16A4C" w:rsidRPr="00EF7A84">
        <w:rPr>
          <w:rFonts w:ascii="Palatino Linotype" w:hAnsi="Palatino Linotype" w:cs="Times New Roman"/>
          <w:sz w:val="22"/>
        </w:rPr>
        <w:t>đó</w:t>
      </w:r>
      <w:r w:rsidR="00D565DD" w:rsidRPr="00EF7A84">
        <w:rPr>
          <w:rFonts w:ascii="Palatino Linotype" w:hAnsi="Palatino Linotype" w:cs="Times New Roman"/>
          <w:sz w:val="22"/>
        </w:rPr>
        <w:t>.</w:t>
      </w:r>
    </w:p>
    <w:p w14:paraId="46D9230C" w14:textId="2C24043A" w:rsidR="00F16A4C" w:rsidRPr="00EF7A84" w:rsidRDefault="00407093" w:rsidP="00A82213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2"/>
        </w:rPr>
      </w:pPr>
      <w:r w:rsidRPr="00EF7A84">
        <w:rPr>
          <w:rFonts w:ascii="Palatino Linotype" w:hAnsi="Palatino Linotype"/>
          <w:noProof/>
          <w:sz w:val="22"/>
        </w:rPr>
        <w:drawing>
          <wp:inline distT="0" distB="0" distL="0" distR="0" wp14:anchorId="7CC2E834" wp14:editId="236EBF23">
            <wp:extent cx="2706624" cy="1370588"/>
            <wp:effectExtent l="0" t="0" r="0" b="1270"/>
            <wp:docPr id="363650431" name="Picture 1" descr="A diagram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650431" name="Picture 1" descr="A diagram of a line&#10;&#10;Description automatically generated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706624" cy="1370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16A4C" w:rsidRPr="00EF7A84" w:rsidSect="00A82213">
      <w:headerReference w:type="default" r:id="rId203"/>
      <w:headerReference w:type="first" r:id="rId204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E9DC90A" w14:textId="77777777" w:rsidR="00632B91" w:rsidRDefault="00632B91" w:rsidP="00A82213">
      <w:pPr>
        <w:spacing w:after="0" w:line="240" w:lineRule="auto"/>
      </w:pPr>
      <w:r>
        <w:separator/>
      </w:r>
    </w:p>
  </w:endnote>
  <w:endnote w:type="continuationSeparator" w:id="0">
    <w:p w14:paraId="4F3A94F9" w14:textId="77777777" w:rsidR="00632B91" w:rsidRDefault="00632B91" w:rsidP="00A822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CBAE033" w14:textId="77777777" w:rsidR="00632B91" w:rsidRDefault="00632B91" w:rsidP="00A82213">
      <w:pPr>
        <w:spacing w:after="0" w:line="240" w:lineRule="auto"/>
      </w:pPr>
      <w:r>
        <w:separator/>
      </w:r>
    </w:p>
  </w:footnote>
  <w:footnote w:type="continuationSeparator" w:id="0">
    <w:p w14:paraId="1F1EB312" w14:textId="77777777" w:rsidR="00632B91" w:rsidRDefault="00632B91" w:rsidP="00A822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20E8C10" w14:textId="3344E77D" w:rsidR="00A82213" w:rsidRDefault="00A82213" w:rsidP="00A8221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75717695" wp14:editId="58E53290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660752550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638070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70A464A2" wp14:editId="76B1EE36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680934570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E5989AA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2A1309E9" wp14:editId="4100DA6A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379783514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5BF1CDA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2A1D6916" wp14:editId="758CAB19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657097429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D570A5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0DA341CB" wp14:editId="4362A029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510636684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283B26A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177BECDE" wp14:editId="304A0E52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588882608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64DD3F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20CED004" wp14:editId="280D841B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576937626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2748E7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21B1C4CB" wp14:editId="6C87D1FB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696663135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0FF276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23681F7B" wp14:editId="5F78A201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2116806615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B09EA8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32E1F6CA" wp14:editId="2A61807B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99798750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E1BE24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5F5CAEFA" wp14:editId="0EB1F2DE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557725572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A274D5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66B2DD44" wp14:editId="713CCADF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538049851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18D258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14D1B8F7" wp14:editId="75914F55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316324219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BEE440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77EFF5B0" wp14:editId="27E1F242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222296406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D31E11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0DC16D7D" wp14:editId="0A1521DD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623545812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081E7E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0BA49463" wp14:editId="68D5BBE3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507216690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B6920D5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64F14827" wp14:editId="40067E01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067545956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5744424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324BBF53" wp14:editId="1EE6104B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590476858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51C1B7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63E75BEE" wp14:editId="24F0F1CF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476149825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0F8CDD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7C501E26" wp14:editId="0D9F49AF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982538013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8049C1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0704DF8A" wp14:editId="5066763A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980639810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24D7CE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1EE127CD" wp14:editId="2A530569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209509139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C0FA0A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5CD24DC0" wp14:editId="6DF8B121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918966900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132776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28D3ED4E" wp14:editId="49F712D2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255354861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5BDF149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68945830" wp14:editId="5CAA4BC7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491194551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24F35E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67A42626" wp14:editId="1D9A3960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44739982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1C50920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7BEAD6C7" wp14:editId="1465A38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211912030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BBA188F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56C17160" wp14:editId="4D32A219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333309770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9B7DA2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26A0D6A7" wp14:editId="7EC801F7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353721659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D06A6A0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39063476" wp14:editId="5C9BE9CA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956412953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026E890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385E41A4" wp14:editId="697D8DB8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964076193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762E952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2D905CA9" wp14:editId="0A958298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295228874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BD732D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4C8AD27E" wp14:editId="67ADDE16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291190955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5390B0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051D7DC1" wp14:editId="63E0CD67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256335274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DDED40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109F5608" wp14:editId="75302E70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1734022700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8D1EBA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0B9C55FE" wp14:editId="789122F7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1852576101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99A7B0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3311FA82" wp14:editId="0FC3D8D9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348795422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6EC758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5FBF2B98" wp14:editId="0ACB90D2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564169134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A969E4B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4C26D97B" wp14:editId="504A060E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302851226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56F27E4" w14:textId="77777777" w:rsidR="00A82213" w:rsidRPr="00A82213" w:rsidRDefault="00A82213" w:rsidP="00A82213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C26D97B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056F27E4" w14:textId="77777777" w:rsidR="00A82213" w:rsidRPr="00A82213" w:rsidRDefault="00A82213" w:rsidP="00A82213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527BD9BB" wp14:editId="6310B25D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742626178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F9B5B5B" w14:textId="31B298E7" w:rsidR="00A82213" w:rsidRPr="00A82213" w:rsidRDefault="00A82213" w:rsidP="00A8221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A8221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A8221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A8221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A82213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5</w:t>
                          </w:r>
                          <w:r w:rsidRPr="00A8221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27BD9BB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6F9B5B5B" w14:textId="31B298E7" w:rsidR="00A82213" w:rsidRPr="00A82213" w:rsidRDefault="00A82213" w:rsidP="00A82213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A8221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A8221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A8221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A82213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5</w:t>
                    </w:r>
                    <w:r w:rsidRPr="00A8221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632408E3" wp14:editId="4BE7E2BA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57284444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FB280B3" w14:textId="77777777" w:rsidR="00A82213" w:rsidRPr="00A82213" w:rsidRDefault="00A82213" w:rsidP="00A8221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32408E3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5FB280B3" w14:textId="77777777" w:rsidR="00A82213" w:rsidRPr="00A82213" w:rsidRDefault="00A82213" w:rsidP="00A8221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1535B80B" wp14:editId="3C2238CD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700002338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1222992" w14:textId="77777777" w:rsidR="00A82213" w:rsidRPr="00A82213" w:rsidRDefault="00A82213" w:rsidP="00A8221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535B80B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11222992" w14:textId="77777777" w:rsidR="00A82213" w:rsidRPr="00A82213" w:rsidRDefault="00A82213" w:rsidP="00A8221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25E089C1" wp14:editId="2F134F2A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1907637733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B064D9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53C65404" wp14:editId="7EA5ADC1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1036318012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617872FA" w14:textId="1C54DCC2" w:rsidR="00A82213" w:rsidRPr="00A82213" w:rsidRDefault="00A82213" w:rsidP="00A82213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A82213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3C65404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617872FA" w14:textId="1C54DCC2" w:rsidR="00A82213" w:rsidRPr="00A82213" w:rsidRDefault="00A82213" w:rsidP="00A82213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A82213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0AC6EFB8" wp14:editId="01B60ECC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388963940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B5B5EA2" w14:textId="77777777" w:rsidR="00A82213" w:rsidRPr="00A82213" w:rsidRDefault="00A82213" w:rsidP="00A82213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AC6EFB8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7B5B5EA2" w14:textId="77777777" w:rsidR="00A82213" w:rsidRPr="00A82213" w:rsidRDefault="00A82213" w:rsidP="00A82213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6DD0CF0D" wp14:editId="3913E34F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591003099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AFAD02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124F23EB" wp14:editId="65B504D0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636890877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8BB040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3EA2D4BB" wp14:editId="2965333C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331355450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C530250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CCDFDFC" w14:textId="2C498B62" w:rsidR="00A82213" w:rsidRDefault="00EF7A84" w:rsidP="00A82213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29928CE8" wp14:editId="2EB8000A">
              <wp:simplePos x="0" y="0"/>
              <wp:positionH relativeFrom="column">
                <wp:posOffset>5108296</wp:posOffset>
              </wp:positionH>
              <wp:positionV relativeFrom="paragraph">
                <wp:posOffset>1267460</wp:posOffset>
              </wp:positionV>
              <wp:extent cx="1714500" cy="317500"/>
              <wp:effectExtent l="0" t="0" r="0" b="6350"/>
              <wp:wrapNone/>
              <wp:docPr id="1620474758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09F6136E" w14:textId="3A8D874F" w:rsidR="00A82213" w:rsidRPr="00A82213" w:rsidRDefault="00A82213" w:rsidP="00A82213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A82213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9928CE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402.25pt;margin-top:99.8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09F6136E" w14:textId="3A8D874F" w:rsidR="00A82213" w:rsidRPr="00A82213" w:rsidRDefault="00A82213" w:rsidP="00A82213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A82213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04324ACD" wp14:editId="72FA4A84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449876043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6B7E1A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102BD385" wp14:editId="2C3324B6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27037935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090622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157B0532" wp14:editId="4D15FCE9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775063003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5C2E8A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6792201D" wp14:editId="58C74A07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746692242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70C443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6F1F6B0B" wp14:editId="156B21BD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933014285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553CDC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32A28800" wp14:editId="07838314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942760649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1A9A70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1ABF49BA" wp14:editId="25127D7D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237690873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5192CC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7379C85C" wp14:editId="7247E710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199334121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A6E610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4F84D433" wp14:editId="59E3BAE9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735929153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BE1F60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0CE4AF69" wp14:editId="4F4A9CE9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358138087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DEDA1E3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20516E26" wp14:editId="4745EAF0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2116083099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BF5732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5745B7D3" wp14:editId="005ECFEB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330791504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38626D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6F806E73" wp14:editId="1EAA5BA0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374467997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CE7DC2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465FF1A9" wp14:editId="7C18852F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913182844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43830B8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2EFFA4A4" wp14:editId="576203B8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860649329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FBDF7E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588F5518" wp14:editId="78AFD001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477975796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1DBF01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2CB107EB" wp14:editId="5D04E3E2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996103965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5799EEC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33235282" wp14:editId="4EDC3514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933912397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34B6250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4AE03A0F" wp14:editId="0A6C342D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379832537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B971071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1602CE2E" wp14:editId="44E86A6D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267670573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3D3210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1794A0E8" wp14:editId="034FAF5B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699376063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CF011C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0DEEDC25" wp14:editId="6CA3AE0C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2133781700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4BD445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774181FE" wp14:editId="3BF72061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484874679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C87B15C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1388C0" wp14:editId="561A4213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916275698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111ED6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01F80CB9" wp14:editId="43975107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621130837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FB5F47A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5E6F83FD" wp14:editId="5A984C89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558007581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24EDA5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10CEEC14" wp14:editId="5B6DB49F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729554121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A80B73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5A2293E5" wp14:editId="16669E60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956711719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291D3D7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3A57DE50" wp14:editId="3554ADF5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514317032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2C00A1C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09DAA44B" wp14:editId="6194C222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762031743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768D161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738CA95C" wp14:editId="682C64FF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919703562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92743F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7134F6C0" wp14:editId="07F73128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808697115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002BBC6" w14:textId="77777777" w:rsidR="00A82213" w:rsidRPr="00A82213" w:rsidRDefault="00A82213" w:rsidP="00A82213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134F6C0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6002BBC6" w14:textId="77777777" w:rsidR="00A82213" w:rsidRPr="00A82213" w:rsidRDefault="00A82213" w:rsidP="00A82213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2E6DF1E" wp14:editId="23670CA4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476845011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B34645C" w14:textId="7971F23D" w:rsidR="00A82213" w:rsidRPr="00A82213" w:rsidRDefault="00A82213" w:rsidP="00A8221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A8221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2E6DF1E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6B34645C" w14:textId="7971F23D" w:rsidR="00A82213" w:rsidRPr="00A82213" w:rsidRDefault="00A82213" w:rsidP="00A82213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A8221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8D9FCCE" wp14:editId="529579E1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578811139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7D4457E" w14:textId="77777777" w:rsidR="00A82213" w:rsidRPr="00A82213" w:rsidRDefault="00A82213" w:rsidP="00A8221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8D9FCCE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57D4457E" w14:textId="77777777" w:rsidR="00A82213" w:rsidRPr="00A82213" w:rsidRDefault="00A82213" w:rsidP="00A8221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6F8E93A2" wp14:editId="464BF35D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511195858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EC64441" w14:textId="77777777" w:rsidR="00A82213" w:rsidRPr="00A82213" w:rsidRDefault="00A82213" w:rsidP="00A8221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F8E93A2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4EC64441" w14:textId="77777777" w:rsidR="00A82213" w:rsidRPr="00A82213" w:rsidRDefault="00A82213" w:rsidP="00A8221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1E935B5D" wp14:editId="0562D37C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258951347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69786E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70DF43C" wp14:editId="37D99D16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2146172126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7A698AC" w14:textId="450CF655" w:rsidR="00A82213" w:rsidRPr="00A82213" w:rsidRDefault="00EF7A84" w:rsidP="00A82213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1D53013C" wp14:editId="7DE3C815">
                                <wp:extent cx="1263650" cy="581660"/>
                                <wp:effectExtent l="0" t="0" r="0" b="8890"/>
                                <wp:docPr id="1228257383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228257383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70DF43C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37A698AC" w14:textId="450CF655" w:rsidR="00A82213" w:rsidRPr="00A82213" w:rsidRDefault="00EF7A84" w:rsidP="00A82213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1D53013C" wp14:editId="7DE3C815">
                          <wp:extent cx="1263650" cy="581660"/>
                          <wp:effectExtent l="0" t="0" r="0" b="8890"/>
                          <wp:docPr id="1228257383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228257383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4D4DBA8" wp14:editId="3FA2A6A3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812120816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7897553" w14:textId="77777777" w:rsidR="00A82213" w:rsidRPr="00A82213" w:rsidRDefault="00A82213" w:rsidP="00A82213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4D4DBA8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67897553" w14:textId="77777777" w:rsidR="00A82213" w:rsidRPr="00A82213" w:rsidRDefault="00A82213" w:rsidP="00A82213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C9DBA54" wp14:editId="07DE8452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666382445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8F78E6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A6FCD15" wp14:editId="501C75D3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452922299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5651D7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A8221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D9B38BE" wp14:editId="5E0DFBCF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85746883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9F66E8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CB241E3"/>
    <w:multiLevelType w:val="hybridMultilevel"/>
    <w:tmpl w:val="FE464DE6"/>
    <w:lvl w:ilvl="0" w:tplc="DE2E0A3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042908"/>
    <w:multiLevelType w:val="hybridMultilevel"/>
    <w:tmpl w:val="73F60698"/>
    <w:lvl w:ilvl="0" w:tplc="C772DA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7726209">
    <w:abstractNumId w:val="0"/>
  </w:num>
  <w:num w:numId="2" w16cid:durableId="5389054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42FE"/>
    <w:rsid w:val="00024972"/>
    <w:rsid w:val="000E05DD"/>
    <w:rsid w:val="001125E3"/>
    <w:rsid w:val="00123F4F"/>
    <w:rsid w:val="001B19F1"/>
    <w:rsid w:val="001B71DD"/>
    <w:rsid w:val="00294181"/>
    <w:rsid w:val="002C766C"/>
    <w:rsid w:val="003756BF"/>
    <w:rsid w:val="00407093"/>
    <w:rsid w:val="00445E2B"/>
    <w:rsid w:val="00491722"/>
    <w:rsid w:val="004E42FE"/>
    <w:rsid w:val="00632B91"/>
    <w:rsid w:val="00697938"/>
    <w:rsid w:val="006A227B"/>
    <w:rsid w:val="006E3ED9"/>
    <w:rsid w:val="007E4FE3"/>
    <w:rsid w:val="00842635"/>
    <w:rsid w:val="00892370"/>
    <w:rsid w:val="008E7143"/>
    <w:rsid w:val="009123CF"/>
    <w:rsid w:val="009337A6"/>
    <w:rsid w:val="009E2049"/>
    <w:rsid w:val="00A3355F"/>
    <w:rsid w:val="00A8210E"/>
    <w:rsid w:val="00A82213"/>
    <w:rsid w:val="00B63B4A"/>
    <w:rsid w:val="00B71867"/>
    <w:rsid w:val="00BB39D2"/>
    <w:rsid w:val="00C31007"/>
    <w:rsid w:val="00C751A0"/>
    <w:rsid w:val="00C81B99"/>
    <w:rsid w:val="00CB5331"/>
    <w:rsid w:val="00D565DD"/>
    <w:rsid w:val="00D735C8"/>
    <w:rsid w:val="00E941F7"/>
    <w:rsid w:val="00EF2C3A"/>
    <w:rsid w:val="00EF7A84"/>
    <w:rsid w:val="00F16A4C"/>
    <w:rsid w:val="00F17B6D"/>
    <w:rsid w:val="00F461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118C18"/>
  <w15:chartTrackingRefBased/>
  <w15:docId w15:val="{5842E006-7145-4CB5-AA63-1DC11D4F8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E42F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E42F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E42F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E42F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E42F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E42F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E42F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E42F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E42F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E42F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E42F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E42F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E42FE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E42FE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E42F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E42F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E42F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E42F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E42F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E42F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E42F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E42F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E42F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E42F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E42F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E42F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E42F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E42F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E42FE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A822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2213"/>
  </w:style>
  <w:style w:type="paragraph" w:styleId="Footer">
    <w:name w:val="footer"/>
    <w:basedOn w:val="Normal"/>
    <w:link w:val="FooterChar"/>
    <w:uiPriority w:val="99"/>
    <w:unhideWhenUsed/>
    <w:rsid w:val="00A822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22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5859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205" Type="http://schemas.openxmlformats.org/officeDocument/2006/relationships/fontTable" Target="fontTable.xml"/><Relationship Id="rId107" Type="http://schemas.openxmlformats.org/officeDocument/2006/relationships/image" Target="media/image55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5.png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4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5.png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6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png"/><Relationship Id="rId182" Type="http://schemas.openxmlformats.org/officeDocument/2006/relationships/image" Target="media/image92.wmf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0.wmf"/><Relationship Id="rId65" Type="http://schemas.openxmlformats.org/officeDocument/2006/relationships/image" Target="media/image32.wmf"/><Relationship Id="rId86" Type="http://schemas.openxmlformats.org/officeDocument/2006/relationships/image" Target="media/image43.png"/><Relationship Id="rId130" Type="http://schemas.openxmlformats.org/officeDocument/2006/relationships/image" Target="media/image66.wmf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2.wmf"/><Relationship Id="rId141" Type="http://schemas.openxmlformats.org/officeDocument/2006/relationships/image" Target="media/image71.wmf"/><Relationship Id="rId7" Type="http://schemas.openxmlformats.org/officeDocument/2006/relationships/image" Target="media/image1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3.bin"/><Relationship Id="rId203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png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png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image" Target="media/image95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png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190" Type="http://schemas.openxmlformats.org/officeDocument/2006/relationships/image" Target="media/image96.wmf"/><Relationship Id="rId204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2.wmf"/><Relationship Id="rId148" Type="http://schemas.openxmlformats.org/officeDocument/2006/relationships/image" Target="media/image74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91.wmf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png"/><Relationship Id="rId112" Type="http://schemas.openxmlformats.org/officeDocument/2006/relationships/image" Target="media/image58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24" Type="http://schemas.openxmlformats.org/officeDocument/2006/relationships/image" Target="media/image63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9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100.wmf"/><Relationship Id="rId202" Type="http://schemas.openxmlformats.org/officeDocument/2006/relationships/image" Target="media/image102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8.bin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5</Pages>
  <Words>1057</Words>
  <Characters>6025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8:01:00Z</dcterms:created>
  <dcterms:modified xsi:type="dcterms:W3CDTF">2024-10-18T04:39:00Z</dcterms:modified>
</cp:coreProperties>
</file>